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98" autoAdjust="0"/>
    <p:restoredTop sz="95034" autoAdjust="0"/>
  </p:normalViewPr>
  <p:slideViewPr>
    <p:cSldViewPr snapToGrid="0">
      <p:cViewPr varScale="1">
        <p:scale>
          <a:sx n="117" d="100"/>
          <a:sy n="117" d="100"/>
        </p:scale>
        <p:origin x="1680"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30,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3.wmf"/><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4.wmf"/><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0.wmf"/><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0: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71"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72"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73"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65"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619"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620"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621"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60"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61"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565"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566"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567"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568"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569"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570"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571"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572"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573"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619"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620"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621"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622"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623"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624"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625"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626"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627"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628"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629"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kern="0" dirty="0">
                <a:sym typeface="Symbol"/>
              </a:rPr>
              <a:t>x</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508"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509"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77"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78"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79"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80"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81"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28</TotalTime>
  <Words>1798</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6</cp:revision>
  <dcterms:created xsi:type="dcterms:W3CDTF">2002-09-12T17:13:32Z</dcterms:created>
  <dcterms:modified xsi:type="dcterms:W3CDTF">2021-03-17T13:30:01Z</dcterms:modified>
</cp:coreProperties>
</file>